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08" r:id="rId10"/>
    <p:sldId id="335" r:id="rId11"/>
    <p:sldId id="295" r:id="rId12"/>
    <p:sldId id="309" r:id="rId13"/>
    <p:sldId id="313" r:id="rId14"/>
    <p:sldId id="310" r:id="rId15"/>
    <p:sldId id="297" r:id="rId16"/>
    <p:sldId id="300" r:id="rId17"/>
    <p:sldId id="306" r:id="rId18"/>
    <p:sldId id="302" r:id="rId19"/>
    <p:sldId id="301" r:id="rId20"/>
    <p:sldId id="344" r:id="rId21"/>
    <p:sldId id="345" r:id="rId22"/>
    <p:sldId id="347" r:id="rId23"/>
    <p:sldId id="346" r:id="rId24"/>
    <p:sldId id="303" r:id="rId25"/>
    <p:sldId id="307" r:id="rId26"/>
    <p:sldId id="331" r:id="rId27"/>
    <p:sldId id="304" r:id="rId28"/>
    <p:sldId id="305" r:id="rId29"/>
    <p:sldId id="321" r:id="rId30"/>
    <p:sldId id="275" r:id="rId31"/>
    <p:sldId id="314" r:id="rId32"/>
    <p:sldId id="324" r:id="rId33"/>
    <p:sldId id="334" r:id="rId34"/>
    <p:sldId id="325" r:id="rId35"/>
    <p:sldId id="315" r:id="rId36"/>
    <p:sldId id="348" r:id="rId37"/>
    <p:sldId id="311" r:id="rId38"/>
    <p:sldId id="312" r:id="rId39"/>
    <p:sldId id="298" r:id="rId40"/>
    <p:sldId id="339" r:id="rId41"/>
    <p:sldId id="340" r:id="rId42"/>
    <p:sldId id="292" r:id="rId43"/>
    <p:sldId id="327" r:id="rId44"/>
    <p:sldId id="282" r:id="rId45"/>
    <p:sldId id="284" r:id="rId46"/>
    <p:sldId id="316" r:id="rId47"/>
    <p:sldId id="286" r:id="rId48"/>
    <p:sldId id="287" r:id="rId49"/>
    <p:sldId id="285" r:id="rId50"/>
    <p:sldId id="317" r:id="rId51"/>
    <p:sldId id="318" r:id="rId52"/>
    <p:sldId id="319" r:id="rId53"/>
    <p:sldId id="322" r:id="rId54"/>
    <p:sldId id="323" r:id="rId55"/>
    <p:sldId id="320" r:id="rId56"/>
    <p:sldId id="293" r:id="rId57"/>
    <p:sldId id="299" r:id="rId58"/>
    <p:sldId id="337" r:id="rId59"/>
    <p:sldId id="338" r:id="rId60"/>
    <p:sldId id="332" r:id="rId61"/>
    <p:sldId id="279" r:id="rId6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1" d="100"/>
          <a:sy n="91" d="100"/>
        </p:scale>
        <p:origin x="1890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6773518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895666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2440156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.berlin/ensy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4480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9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5/6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5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14:00-16:00 (H 011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3477" y="1449427"/>
            <a:ext cx="838312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icht alle Kosten sind direkt sichtbar. Beispiel: Ein Wasserkraftwerk mit Staudamm hat genug Wasser, um eine Stunde ins Netz einzuspeisen (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apphei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. Es entstehen keine Brennstoffkosten. Nach der obigen Logik, wäre es dann sinnvoll, um Mittag bei einem Strompreis von 50 €/MWh einzuspeisen. Aber damit entgehen wir die Chance, spä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 bei 125 €/MWh zu verkaufen. Es entstehen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Kosten von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gangenen Alternativ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die wir bei unseren Grenzkosten berücksichtigen müssen. Man würde tatsächlich mit Grenzkosten von 125 €/MWh bieten, sodass man nur abends einspeist.</a:t>
            </a:r>
            <a:endParaRPr lang="de-DE" sz="16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25" y="3414628"/>
            <a:ext cx="5080164" cy="26263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3794" y="3414628"/>
            <a:ext cx="3629996" cy="271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6900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alle Alternativen angeh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34490774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r. Fabian Neumann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Schubert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amp; Undi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öttl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582510" y="1397876"/>
            <a:ext cx="4479297" cy="41342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und die </a:t>
            </a: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ntstehen </a:t>
            </a:r>
            <a:r>
              <a:rPr lang="de-DE" alt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am </a:t>
            </a:r>
            <a:r>
              <a:rPr lang="de-DE" altLang="en-US" sz="16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nittpunkt</a:t>
            </a:r>
            <a:r>
              <a:rPr lang="de-DE" alt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der Angebots- und Nachfragefunktionen.</a:t>
            </a:r>
          </a:p>
          <a:p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ekauft.</a:t>
            </a:r>
          </a:p>
          <a:p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 haben eine </a:t>
            </a: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zwischen Anbietenden und Verbrauchenden.</a:t>
            </a:r>
            <a:endParaRPr lang="de-DE" altLang="en-US" sz="16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6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</a:t>
            </a: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cht beeinflussen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ohne eine zentrale Koordination des Preises.</a:t>
            </a:r>
            <a:endParaRPr lang="de-DE" altLang="en-US" sz="16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6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Rolle von Wettbewerb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Konkurrenz um die Gunst der Nachfragenden schafft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reize, die Preise zu senken und Produkte zu verbesser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nsonsten wird man vom Markt nicht angenommen. Firmen müssen ständig kostengünstigere Produktionsmethoden finden =&gt;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reize für Innov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Der Wettbewerb kann weltverändernde Dynamiken entfesseln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883" y="3122427"/>
            <a:ext cx="5901637" cy="3463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46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Mi. 04.03.2026, 10:30 Uhr, Ra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 0104 Zweittermin: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. 07.04.2026, 13:30 Uhr, Raum H 0104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solidFill>
                  <a:srgbClr val="C00000"/>
                </a:solidFill>
                <a:latin typeface="Arial" panose="020B0604020202020204" pitchFamily="34" charset="0"/>
              </a:rPr>
              <a:t>Marktwirtschaft</a:t>
            </a:r>
            <a:r>
              <a:rPr lang="de-DE" altLang="en-US" sz="1600" b="1" dirty="0">
                <a:latin typeface="Arial" panose="020B0604020202020204" pitchFamily="34" charset="0"/>
              </a:rPr>
              <a:t>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solidFill>
                  <a:srgbClr val="C00000"/>
                </a:solidFill>
                <a:latin typeface="Arial" panose="020B0604020202020204" pitchFamily="34" charset="0"/>
              </a:rPr>
              <a:t>Soziale Marktwirtschaft</a:t>
            </a:r>
            <a:r>
              <a:rPr lang="de-DE" altLang="en-US" sz="1600" b="1" dirty="0">
                <a:latin typeface="Arial" panose="020B0604020202020204" pitchFamily="34" charset="0"/>
              </a:rPr>
              <a:t>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solidFill>
                  <a:srgbClr val="C00000"/>
                </a:solidFill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iel: Planvolle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brauchenden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 können unsere Ressourcen nicht über einsetzen.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seh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adurch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kswag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o Jahr produzieren?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ieber E-Autos oder Verbrenner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894</Words>
  <Application>Microsoft Office PowerPoint</Application>
  <PresentationFormat>On-screen Show (4:3)</PresentationFormat>
  <Paragraphs>621</Paragraphs>
  <Slides>61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5/6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Opportunitätskosten</vt:lpstr>
      <vt:lpstr>Opportunitätskosten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Die Rolle von Wettbewerb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26</cp:revision>
  <cp:lastPrinted>2020-11-04T08:40:13Z</cp:lastPrinted>
  <dcterms:created xsi:type="dcterms:W3CDTF">2001-06-02T14:11:54Z</dcterms:created>
  <dcterms:modified xsi:type="dcterms:W3CDTF">2025-10-13T16:36:39Z</dcterms:modified>
</cp:coreProperties>
</file>